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33FE" w:rsidRDefault="002433FE" w:rsidP="002433FE">
      <w:pPr>
        <w:spacing w:line="264" w:lineRule="auto"/>
        <w:rPr>
          <w:b/>
          <w:sz w:val="26"/>
          <w:szCs w:val="26"/>
        </w:rPr>
      </w:pPr>
      <w:r w:rsidRPr="008F7915">
        <w:rPr>
          <w:b/>
          <w:sz w:val="26"/>
          <w:szCs w:val="26"/>
        </w:rPr>
        <w:t xml:space="preserve">TRƯỜNG THCS NGỌC LÂM  </w:t>
      </w:r>
      <w:r w:rsidRPr="008F7915">
        <w:rPr>
          <w:b/>
          <w:sz w:val="26"/>
          <w:szCs w:val="26"/>
        </w:rPr>
        <w:tab/>
      </w:r>
      <w:r w:rsidRPr="008F7915">
        <w:rPr>
          <w:b/>
          <w:sz w:val="26"/>
          <w:szCs w:val="26"/>
        </w:rPr>
        <w:tab/>
      </w:r>
      <w:r w:rsidRPr="008F7915">
        <w:rPr>
          <w:b/>
          <w:sz w:val="26"/>
          <w:szCs w:val="26"/>
        </w:rPr>
        <w:tab/>
      </w:r>
      <w:r w:rsidRPr="008F7915">
        <w:rPr>
          <w:b/>
          <w:sz w:val="26"/>
          <w:szCs w:val="26"/>
        </w:rPr>
        <w:tab/>
      </w:r>
      <w:r w:rsidRPr="008F7915">
        <w:rPr>
          <w:b/>
          <w:sz w:val="26"/>
          <w:szCs w:val="26"/>
        </w:rPr>
        <w:tab/>
      </w:r>
    </w:p>
    <w:p w:rsidR="002433FE" w:rsidRDefault="002433FE" w:rsidP="002433FE">
      <w:pPr>
        <w:spacing w:line="264" w:lineRule="auto"/>
        <w:ind w:firstLine="720"/>
        <w:rPr>
          <w:b/>
          <w:sz w:val="26"/>
          <w:szCs w:val="26"/>
        </w:rPr>
      </w:pPr>
      <w:r w:rsidRPr="008F7915">
        <w:rPr>
          <w:b/>
          <w:sz w:val="26"/>
          <w:szCs w:val="26"/>
        </w:rPr>
        <w:t>Năm họ</w:t>
      </w:r>
      <w:r>
        <w:rPr>
          <w:b/>
          <w:sz w:val="26"/>
          <w:szCs w:val="26"/>
        </w:rPr>
        <w:t xml:space="preserve">c 2020 - 2021   </w:t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  <w:t xml:space="preserve"> </w:t>
      </w:r>
    </w:p>
    <w:p w:rsidR="002433FE" w:rsidRPr="008F7915" w:rsidRDefault="002433FE" w:rsidP="002433FE">
      <w:pPr>
        <w:spacing w:line="264" w:lineRule="auto"/>
        <w:ind w:firstLine="720"/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CÂU HỎI KHẢO SÁT MÔN </w:t>
      </w:r>
      <w:r w:rsidRPr="008F7915">
        <w:rPr>
          <w:b/>
          <w:sz w:val="26"/>
          <w:szCs w:val="26"/>
        </w:rPr>
        <w:t>HÓA HỌC 8</w:t>
      </w:r>
    </w:p>
    <w:p w:rsidR="002433FE" w:rsidRPr="008F7915" w:rsidRDefault="002433FE" w:rsidP="002433FE">
      <w:pPr>
        <w:spacing w:line="264" w:lineRule="auto"/>
        <w:rPr>
          <w:b/>
          <w:sz w:val="26"/>
          <w:szCs w:val="26"/>
        </w:rPr>
      </w:pPr>
      <w:r w:rsidRPr="008F7915"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</w:r>
      <w:r>
        <w:rPr>
          <w:b/>
          <w:sz w:val="26"/>
          <w:szCs w:val="26"/>
        </w:rPr>
        <w:tab/>
        <w:t xml:space="preserve">   </w:t>
      </w:r>
      <w:r>
        <w:rPr>
          <w:b/>
          <w:sz w:val="26"/>
          <w:szCs w:val="26"/>
        </w:rPr>
        <w:tab/>
        <w:t xml:space="preserve">    </w:t>
      </w:r>
      <w:r w:rsidRPr="008F7915">
        <w:rPr>
          <w:i/>
          <w:sz w:val="26"/>
          <w:szCs w:val="26"/>
        </w:rPr>
        <w:t>Thờ</w:t>
      </w:r>
      <w:r>
        <w:rPr>
          <w:i/>
          <w:sz w:val="26"/>
          <w:szCs w:val="26"/>
        </w:rPr>
        <w:t>i gian làm bài: 25</w:t>
      </w:r>
      <w:r w:rsidRPr="008F7915">
        <w:rPr>
          <w:i/>
          <w:sz w:val="26"/>
          <w:szCs w:val="26"/>
        </w:rPr>
        <w:t xml:space="preserve"> phút</w:t>
      </w:r>
    </w:p>
    <w:p w:rsidR="002433FE" w:rsidRDefault="00F1749C" w:rsidP="007C0885">
      <w:pPr>
        <w:spacing w:line="276" w:lineRule="auto"/>
        <w:rPr>
          <w:b/>
        </w:rPr>
      </w:pPr>
      <w:r>
        <w:rPr>
          <w:b/>
        </w:rPr>
        <w:t xml:space="preserve">Em hãy </w:t>
      </w:r>
      <w:r w:rsidR="002433FE">
        <w:rPr>
          <w:b/>
        </w:rPr>
        <w:t>chọn đáp án đúng.</w:t>
      </w:r>
    </w:p>
    <w:p w:rsidR="00C35863" w:rsidRPr="00C35863" w:rsidRDefault="00C35863" w:rsidP="007C0885">
      <w:pPr>
        <w:spacing w:line="276" w:lineRule="auto"/>
      </w:pPr>
      <w:r w:rsidRPr="00C35863">
        <w:rPr>
          <w:b/>
        </w:rPr>
        <w:t>Câu 1</w:t>
      </w:r>
      <w:r w:rsidRPr="00C35863">
        <w:t xml:space="preserve">: </w:t>
      </w:r>
      <w:r>
        <w:t>Tính chất vật lí của oxi là</w:t>
      </w:r>
    </w:p>
    <w:p w:rsidR="00C35863" w:rsidRPr="00C35863" w:rsidRDefault="00C35863" w:rsidP="007C0885">
      <w:pPr>
        <w:spacing w:line="276" w:lineRule="auto"/>
      </w:pPr>
      <w:r w:rsidRPr="00C35863">
        <w:t xml:space="preserve">A. </w:t>
      </w:r>
      <w:r>
        <w:t>chất khí, không màu, không mùi, không vị, nhẹ hơn không khí, tan nhiều trong nước.</w:t>
      </w:r>
    </w:p>
    <w:p w:rsidR="00C35863" w:rsidRPr="00C35863" w:rsidRDefault="00C35863" w:rsidP="007C0885">
      <w:pPr>
        <w:spacing w:line="276" w:lineRule="auto"/>
      </w:pPr>
      <w:r w:rsidRPr="00C35863">
        <w:t xml:space="preserve">B. </w:t>
      </w:r>
      <w:r>
        <w:t>chất khí, không màu, không mùi, không vị, nặng hơn không khí, tan ít trong nước.</w:t>
      </w:r>
    </w:p>
    <w:p w:rsidR="00C35863" w:rsidRPr="00C35863" w:rsidRDefault="00C35863" w:rsidP="007C0885">
      <w:pPr>
        <w:spacing w:line="276" w:lineRule="auto"/>
      </w:pPr>
      <w:r w:rsidRPr="00C35863">
        <w:t xml:space="preserve">C. </w:t>
      </w:r>
      <w:r>
        <w:t>chất khí, không màu, không mùi, không vị, nhẹ nhất trong các khí, tan ít trong nước</w:t>
      </w:r>
    </w:p>
    <w:p w:rsidR="00C35863" w:rsidRPr="00C35863" w:rsidRDefault="00C35863" w:rsidP="007C0885">
      <w:pPr>
        <w:spacing w:line="276" w:lineRule="auto"/>
      </w:pPr>
      <w:r w:rsidRPr="00C35863">
        <w:t xml:space="preserve">D. </w:t>
      </w:r>
      <w:r>
        <w:t>chất khí, không màu, không mùi, không vị, nặng hơn không khí, tan nhiều trong nước</w:t>
      </w:r>
    </w:p>
    <w:p w:rsidR="00C35863" w:rsidRPr="00C35863" w:rsidRDefault="00C35863" w:rsidP="007C0885">
      <w:pPr>
        <w:spacing w:line="276" w:lineRule="auto"/>
      </w:pPr>
      <w:r w:rsidRPr="00C35863">
        <w:rPr>
          <w:b/>
        </w:rPr>
        <w:t xml:space="preserve">Câu </w:t>
      </w:r>
      <w:r>
        <w:rPr>
          <w:b/>
        </w:rPr>
        <w:t>2</w:t>
      </w:r>
      <w:r w:rsidRPr="00C35863">
        <w:t xml:space="preserve">: </w:t>
      </w:r>
      <w:r>
        <w:t>Có thể thu khí Oxi bằng phương pháp đẩy nước là do</w:t>
      </w:r>
    </w:p>
    <w:p w:rsidR="00C35863" w:rsidRPr="00C35863" w:rsidRDefault="00C35863" w:rsidP="007C0885">
      <w:pPr>
        <w:spacing w:line="276" w:lineRule="auto"/>
      </w:pPr>
      <w:r w:rsidRPr="00C35863">
        <w:t xml:space="preserve">A. </w:t>
      </w:r>
      <w:r>
        <w:t>Oxi tan nhiều trong nước.</w:t>
      </w:r>
    </w:p>
    <w:p w:rsidR="00C35863" w:rsidRPr="00C35863" w:rsidRDefault="00C35863" w:rsidP="007C0885">
      <w:pPr>
        <w:spacing w:line="276" w:lineRule="auto"/>
      </w:pPr>
      <w:r w:rsidRPr="00C35863">
        <w:t xml:space="preserve">B. </w:t>
      </w:r>
      <w:r>
        <w:t>Oxi ít tan trong nước.</w:t>
      </w:r>
    </w:p>
    <w:p w:rsidR="00C35863" w:rsidRPr="00C35863" w:rsidRDefault="00C35863" w:rsidP="007C0885">
      <w:pPr>
        <w:spacing w:line="276" w:lineRule="auto"/>
      </w:pPr>
      <w:r w:rsidRPr="00C35863">
        <w:t xml:space="preserve">C. </w:t>
      </w:r>
      <w:r>
        <w:t>Oxi nhẹ hơn nước.</w:t>
      </w:r>
    </w:p>
    <w:p w:rsidR="00C35863" w:rsidRPr="00C35863" w:rsidRDefault="00C35863" w:rsidP="007C0885">
      <w:pPr>
        <w:spacing w:line="276" w:lineRule="auto"/>
      </w:pPr>
      <w:r w:rsidRPr="00C35863">
        <w:t xml:space="preserve">D. </w:t>
      </w:r>
      <w:r>
        <w:t>Oxi nặng hơn nước.</w:t>
      </w:r>
    </w:p>
    <w:p w:rsidR="00C35863" w:rsidRPr="00C35863" w:rsidRDefault="00C35863" w:rsidP="007C0885">
      <w:pPr>
        <w:spacing w:line="276" w:lineRule="auto"/>
      </w:pPr>
      <w:r w:rsidRPr="00C35863">
        <w:rPr>
          <w:b/>
        </w:rPr>
        <w:t xml:space="preserve">Câu </w:t>
      </w:r>
      <w:r>
        <w:rPr>
          <w:b/>
        </w:rPr>
        <w:t>3</w:t>
      </w:r>
      <w:r w:rsidRPr="00C35863">
        <w:t xml:space="preserve">: </w:t>
      </w:r>
      <w:r>
        <w:t>Trong phòng thí nghiệm, khí oxi được điều chế bằng cách nhiệt phân (nung nóng) chất nào sau đây?</w:t>
      </w:r>
    </w:p>
    <w:p w:rsidR="00C35863" w:rsidRPr="00C35863" w:rsidRDefault="00C35863" w:rsidP="007C0885">
      <w:pPr>
        <w:spacing w:line="276" w:lineRule="auto"/>
      </w:pPr>
      <w:r w:rsidRPr="00C35863">
        <w:t xml:space="preserve">A. </w:t>
      </w:r>
      <w:r>
        <w:t>CaCO</w:t>
      </w:r>
      <w:r w:rsidRPr="00C35863">
        <w:rPr>
          <w:vertAlign w:val="subscript"/>
        </w:rPr>
        <w:t>3</w:t>
      </w:r>
    </w:p>
    <w:p w:rsidR="00C35863" w:rsidRPr="00C35863" w:rsidRDefault="00C35863" w:rsidP="007C0885">
      <w:pPr>
        <w:spacing w:line="276" w:lineRule="auto"/>
      </w:pPr>
      <w:r w:rsidRPr="00C35863">
        <w:t xml:space="preserve">B. </w:t>
      </w:r>
      <w:r>
        <w:t>KMnO</w:t>
      </w:r>
      <w:r w:rsidRPr="00C35863">
        <w:rPr>
          <w:vertAlign w:val="subscript"/>
        </w:rPr>
        <w:t>4</w:t>
      </w:r>
    </w:p>
    <w:p w:rsidR="00C35863" w:rsidRPr="00C35863" w:rsidRDefault="00C35863" w:rsidP="007C0885">
      <w:pPr>
        <w:spacing w:line="276" w:lineRule="auto"/>
      </w:pPr>
      <w:r w:rsidRPr="00C35863">
        <w:t xml:space="preserve">C. </w:t>
      </w:r>
      <w:r>
        <w:t>H</w:t>
      </w:r>
      <w:r w:rsidRPr="00C35863">
        <w:rPr>
          <w:vertAlign w:val="subscript"/>
        </w:rPr>
        <w:t>2</w:t>
      </w:r>
      <w:r>
        <w:t>O</w:t>
      </w:r>
    </w:p>
    <w:p w:rsidR="00C35863" w:rsidRPr="00C35863" w:rsidRDefault="00C35863" w:rsidP="007C0885">
      <w:pPr>
        <w:spacing w:line="276" w:lineRule="auto"/>
      </w:pPr>
      <w:r w:rsidRPr="00C35863">
        <w:t xml:space="preserve">D. </w:t>
      </w:r>
      <w:r>
        <w:t>CaO</w:t>
      </w:r>
    </w:p>
    <w:p w:rsidR="00C35863" w:rsidRPr="00C35863" w:rsidRDefault="00C35863" w:rsidP="007C0885">
      <w:pPr>
        <w:spacing w:line="276" w:lineRule="auto"/>
      </w:pPr>
      <w:r w:rsidRPr="00C35863">
        <w:rPr>
          <w:b/>
        </w:rPr>
        <w:t xml:space="preserve">Câu </w:t>
      </w:r>
      <w:r>
        <w:rPr>
          <w:b/>
        </w:rPr>
        <w:t>4</w:t>
      </w:r>
      <w:r w:rsidRPr="00C35863">
        <w:t xml:space="preserve">: </w:t>
      </w:r>
      <w:r>
        <w:t xml:space="preserve">Oxi </w:t>
      </w:r>
      <w:r w:rsidRPr="00C35863">
        <w:rPr>
          <w:b/>
          <w:i/>
        </w:rPr>
        <w:t xml:space="preserve">không </w:t>
      </w:r>
      <w:r>
        <w:t>tác dụng với chất nào sau đây?</w:t>
      </w:r>
    </w:p>
    <w:p w:rsidR="00C35863" w:rsidRPr="00C35863" w:rsidRDefault="00C35863" w:rsidP="007C0885">
      <w:pPr>
        <w:spacing w:line="276" w:lineRule="auto"/>
      </w:pPr>
      <w:r w:rsidRPr="00C35863">
        <w:t xml:space="preserve">A. </w:t>
      </w:r>
      <w:r>
        <w:t>Nhôm</w:t>
      </w:r>
    </w:p>
    <w:p w:rsidR="00C35863" w:rsidRPr="00C35863" w:rsidRDefault="00C35863" w:rsidP="007C0885">
      <w:pPr>
        <w:spacing w:line="276" w:lineRule="auto"/>
      </w:pPr>
      <w:r w:rsidRPr="00C35863">
        <w:t xml:space="preserve">B. </w:t>
      </w:r>
      <w:r>
        <w:t>Vàng</w:t>
      </w:r>
    </w:p>
    <w:p w:rsidR="00C35863" w:rsidRPr="00C35863" w:rsidRDefault="00C35863" w:rsidP="007C0885">
      <w:pPr>
        <w:spacing w:line="276" w:lineRule="auto"/>
      </w:pPr>
      <w:r w:rsidRPr="00C35863">
        <w:t xml:space="preserve">C. </w:t>
      </w:r>
      <w:r>
        <w:t>Lưu huỳnh</w:t>
      </w:r>
    </w:p>
    <w:p w:rsidR="00C35863" w:rsidRPr="00C35863" w:rsidRDefault="00C35863" w:rsidP="007C0885">
      <w:pPr>
        <w:spacing w:line="276" w:lineRule="auto"/>
      </w:pPr>
      <w:r w:rsidRPr="00C35863">
        <w:t xml:space="preserve">D. </w:t>
      </w:r>
      <w:r>
        <w:t>Cacbon</w:t>
      </w:r>
    </w:p>
    <w:p w:rsidR="00C35863" w:rsidRDefault="00C35863" w:rsidP="007C0885">
      <w:pPr>
        <w:spacing w:line="276" w:lineRule="auto"/>
      </w:pPr>
      <w:r w:rsidRPr="00C35863">
        <w:rPr>
          <w:b/>
        </w:rPr>
        <w:t xml:space="preserve">Câu </w:t>
      </w:r>
      <w:r>
        <w:rPr>
          <w:b/>
        </w:rPr>
        <w:t>5</w:t>
      </w:r>
      <w:r w:rsidRPr="00C35863">
        <w:t xml:space="preserve">: </w:t>
      </w:r>
      <w:r>
        <w:t>Hình vẽ nào dưới đây mô tả cách thu khí oxi trong phòng thí nghiệm?</w:t>
      </w:r>
    </w:p>
    <w:p w:rsidR="00C35863" w:rsidRPr="00C35863" w:rsidRDefault="00C35863" w:rsidP="007C0885">
      <w:pPr>
        <w:spacing w:line="276" w:lineRule="auto"/>
        <w:ind w:firstLine="1418"/>
      </w:pPr>
      <w:r>
        <w:rPr>
          <w:noProof/>
        </w:rPr>
        <w:drawing>
          <wp:inline distT="0" distB="0" distL="0" distR="0">
            <wp:extent cx="4448175" cy="10287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thu khí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817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35863" w:rsidRPr="00C35863" w:rsidRDefault="00C35863" w:rsidP="007C0885">
      <w:pPr>
        <w:spacing w:line="276" w:lineRule="auto"/>
      </w:pPr>
      <w:r w:rsidRPr="00C35863">
        <w:t xml:space="preserve">A. </w:t>
      </w:r>
      <w:r>
        <w:t>Hình 1, 2</w:t>
      </w:r>
    </w:p>
    <w:p w:rsidR="00C35863" w:rsidRPr="00C35863" w:rsidRDefault="00C35863" w:rsidP="007C0885">
      <w:pPr>
        <w:spacing w:line="276" w:lineRule="auto"/>
      </w:pPr>
      <w:r w:rsidRPr="00C35863">
        <w:t xml:space="preserve">B. </w:t>
      </w:r>
      <w:r>
        <w:t>Hình 1, 3</w:t>
      </w:r>
    </w:p>
    <w:p w:rsidR="00C35863" w:rsidRPr="00C35863" w:rsidRDefault="00C35863" w:rsidP="007C0885">
      <w:pPr>
        <w:spacing w:line="276" w:lineRule="auto"/>
      </w:pPr>
      <w:r w:rsidRPr="00C35863">
        <w:t xml:space="preserve">C. </w:t>
      </w:r>
      <w:r>
        <w:t>Hình 2,3</w:t>
      </w:r>
    </w:p>
    <w:p w:rsidR="00C35863" w:rsidRPr="00C35863" w:rsidRDefault="00C35863" w:rsidP="007C0885">
      <w:pPr>
        <w:spacing w:line="276" w:lineRule="auto"/>
      </w:pPr>
      <w:r w:rsidRPr="00C35863">
        <w:t xml:space="preserve">D. </w:t>
      </w:r>
      <w:r>
        <w:t>Hình 1, 2, 3</w:t>
      </w:r>
    </w:p>
    <w:p w:rsidR="00C35863" w:rsidRDefault="00C35863" w:rsidP="007C0885">
      <w:pPr>
        <w:spacing w:line="276" w:lineRule="auto"/>
      </w:pPr>
      <w:r w:rsidRPr="00C35863">
        <w:rPr>
          <w:b/>
        </w:rPr>
        <w:t xml:space="preserve">Câu </w:t>
      </w:r>
      <w:r>
        <w:rPr>
          <w:b/>
        </w:rPr>
        <w:t>6</w:t>
      </w:r>
      <w:r w:rsidRPr="00C35863">
        <w:t xml:space="preserve">: </w:t>
      </w:r>
      <w:r>
        <w:t>Cho các chất: CuO, Fe</w:t>
      </w:r>
      <w:r w:rsidRPr="00C35863">
        <w:rPr>
          <w:vertAlign w:val="subscript"/>
        </w:rPr>
        <w:t>3</w:t>
      </w:r>
      <w:r>
        <w:t>O</w:t>
      </w:r>
      <w:r w:rsidRPr="00C35863">
        <w:rPr>
          <w:vertAlign w:val="subscript"/>
        </w:rPr>
        <w:t>4</w:t>
      </w:r>
      <w:r>
        <w:t>, CaCO</w:t>
      </w:r>
      <w:r w:rsidRPr="00C35863">
        <w:rPr>
          <w:vertAlign w:val="subscript"/>
        </w:rPr>
        <w:t>3</w:t>
      </w:r>
      <w:r>
        <w:t>, NO, NaNO</w:t>
      </w:r>
      <w:r w:rsidRPr="00C35863">
        <w:rPr>
          <w:vertAlign w:val="subscript"/>
        </w:rPr>
        <w:t>3</w:t>
      </w:r>
      <w:r>
        <w:t>, NH</w:t>
      </w:r>
      <w:r w:rsidRPr="00C35863">
        <w:rPr>
          <w:vertAlign w:val="subscript"/>
        </w:rPr>
        <w:t>3</w:t>
      </w:r>
      <w:r>
        <w:t>, P</w:t>
      </w:r>
      <w:r w:rsidRPr="00C35863">
        <w:rPr>
          <w:vertAlign w:val="subscript"/>
        </w:rPr>
        <w:t>2</w:t>
      </w:r>
      <w:r>
        <w:t>O</w:t>
      </w:r>
      <w:r w:rsidRPr="00C35863">
        <w:rPr>
          <w:vertAlign w:val="subscript"/>
        </w:rPr>
        <w:t>5</w:t>
      </w:r>
      <w:r>
        <w:t xml:space="preserve">. </w:t>
      </w:r>
    </w:p>
    <w:p w:rsidR="00C35863" w:rsidRPr="00C35863" w:rsidRDefault="00C35863" w:rsidP="007C0885">
      <w:pPr>
        <w:spacing w:line="276" w:lineRule="auto"/>
      </w:pPr>
      <w:r>
        <w:t>Có bao nhiêu chất là oxit?</w:t>
      </w:r>
    </w:p>
    <w:p w:rsidR="00C35863" w:rsidRPr="00C35863" w:rsidRDefault="00C35863" w:rsidP="007C0885">
      <w:pPr>
        <w:spacing w:line="276" w:lineRule="auto"/>
      </w:pPr>
      <w:r w:rsidRPr="00C35863">
        <w:lastRenderedPageBreak/>
        <w:t xml:space="preserve">A. </w:t>
      </w:r>
      <w:r w:rsidR="00A55D94">
        <w:t>5</w:t>
      </w:r>
    </w:p>
    <w:p w:rsidR="00C35863" w:rsidRPr="00C35863" w:rsidRDefault="00C35863" w:rsidP="007C0885">
      <w:pPr>
        <w:spacing w:line="276" w:lineRule="auto"/>
      </w:pPr>
      <w:r w:rsidRPr="00C35863">
        <w:t xml:space="preserve">B. </w:t>
      </w:r>
      <w:r w:rsidR="00A55D94">
        <w:t>6</w:t>
      </w:r>
    </w:p>
    <w:p w:rsidR="00C35863" w:rsidRPr="00C35863" w:rsidRDefault="00C35863" w:rsidP="007C0885">
      <w:pPr>
        <w:spacing w:line="276" w:lineRule="auto"/>
      </w:pPr>
      <w:r w:rsidRPr="00C35863">
        <w:t xml:space="preserve">C. </w:t>
      </w:r>
      <w:r w:rsidR="00A55D94">
        <w:t>4</w:t>
      </w:r>
    </w:p>
    <w:p w:rsidR="00C35863" w:rsidRPr="00C35863" w:rsidRDefault="00C35863" w:rsidP="007C0885">
      <w:pPr>
        <w:spacing w:line="276" w:lineRule="auto"/>
      </w:pPr>
      <w:r w:rsidRPr="00C35863">
        <w:t xml:space="preserve">D. </w:t>
      </w:r>
      <w:r w:rsidR="00A55D94">
        <w:t>3</w:t>
      </w:r>
    </w:p>
    <w:p w:rsidR="00C35863" w:rsidRPr="00C35863" w:rsidRDefault="00C35863" w:rsidP="007C0885">
      <w:pPr>
        <w:spacing w:line="276" w:lineRule="auto"/>
      </w:pPr>
      <w:r w:rsidRPr="00C35863">
        <w:rPr>
          <w:b/>
        </w:rPr>
        <w:t xml:space="preserve">Câu </w:t>
      </w:r>
      <w:r w:rsidR="00A55D94">
        <w:rPr>
          <w:b/>
        </w:rPr>
        <w:t>7</w:t>
      </w:r>
      <w:r w:rsidRPr="00C35863">
        <w:t xml:space="preserve">: </w:t>
      </w:r>
      <w:r w:rsidR="00A55D94">
        <w:t>FeO có tên gọi là</w:t>
      </w:r>
    </w:p>
    <w:p w:rsidR="00C35863" w:rsidRPr="00C35863" w:rsidRDefault="00C35863" w:rsidP="007C0885">
      <w:pPr>
        <w:spacing w:line="276" w:lineRule="auto"/>
      </w:pPr>
      <w:r w:rsidRPr="00C35863">
        <w:t xml:space="preserve">A. </w:t>
      </w:r>
      <w:r w:rsidR="00A55D94">
        <w:t>Sắt (III) oxit</w:t>
      </w:r>
    </w:p>
    <w:p w:rsidR="00C35863" w:rsidRPr="00C35863" w:rsidRDefault="00C35863" w:rsidP="007C0885">
      <w:pPr>
        <w:spacing w:line="276" w:lineRule="auto"/>
      </w:pPr>
      <w:r w:rsidRPr="00C35863">
        <w:t xml:space="preserve">B. </w:t>
      </w:r>
      <w:r w:rsidR="00A55D94">
        <w:t>Sắt (II) oxit</w:t>
      </w:r>
    </w:p>
    <w:p w:rsidR="00C35863" w:rsidRPr="00C35863" w:rsidRDefault="00C35863" w:rsidP="007C0885">
      <w:pPr>
        <w:spacing w:line="276" w:lineRule="auto"/>
      </w:pPr>
      <w:r w:rsidRPr="00C35863">
        <w:t xml:space="preserve">C. </w:t>
      </w:r>
      <w:r w:rsidR="00A55D94">
        <w:t>Sắt oxit</w:t>
      </w:r>
    </w:p>
    <w:p w:rsidR="00C35863" w:rsidRPr="00C35863" w:rsidRDefault="00C35863" w:rsidP="007C0885">
      <w:pPr>
        <w:spacing w:line="276" w:lineRule="auto"/>
      </w:pPr>
      <w:r w:rsidRPr="00C35863">
        <w:t xml:space="preserve">D. </w:t>
      </w:r>
      <w:r w:rsidR="00A55D94">
        <w:t>Sắt từ oxit</w:t>
      </w:r>
    </w:p>
    <w:p w:rsidR="00C35863" w:rsidRPr="00C35863" w:rsidRDefault="00C35863" w:rsidP="007C0885">
      <w:pPr>
        <w:spacing w:line="276" w:lineRule="auto"/>
      </w:pPr>
      <w:r w:rsidRPr="00C35863">
        <w:rPr>
          <w:b/>
        </w:rPr>
        <w:t xml:space="preserve">Câu </w:t>
      </w:r>
      <w:r w:rsidR="00A55D94">
        <w:rPr>
          <w:b/>
        </w:rPr>
        <w:t>8</w:t>
      </w:r>
      <w:r w:rsidRPr="00C35863">
        <w:t xml:space="preserve">: </w:t>
      </w:r>
      <w:r w:rsidR="002A4CF4">
        <w:t>Tính số gam nước tạo thành khi đốt cháy 13,44 lít khí Hiđro với 11,2 lít khí Oxi (ở đktc)?</w:t>
      </w:r>
    </w:p>
    <w:p w:rsidR="00C35863" w:rsidRPr="00C35863" w:rsidRDefault="00C35863" w:rsidP="007C0885">
      <w:pPr>
        <w:spacing w:line="276" w:lineRule="auto"/>
      </w:pPr>
      <w:r w:rsidRPr="00C35863">
        <w:t xml:space="preserve">A. </w:t>
      </w:r>
      <w:r w:rsidR="002A4CF4">
        <w:t>5,4 gam</w:t>
      </w:r>
    </w:p>
    <w:p w:rsidR="00C35863" w:rsidRPr="00C35863" w:rsidRDefault="00C35863" w:rsidP="007C0885">
      <w:pPr>
        <w:spacing w:line="276" w:lineRule="auto"/>
      </w:pPr>
      <w:r w:rsidRPr="00C35863">
        <w:t xml:space="preserve">B. </w:t>
      </w:r>
      <w:r w:rsidR="002A4CF4">
        <w:t>10,8 gam</w:t>
      </w:r>
    </w:p>
    <w:p w:rsidR="00C35863" w:rsidRPr="00C35863" w:rsidRDefault="00C35863" w:rsidP="007C0885">
      <w:pPr>
        <w:spacing w:line="276" w:lineRule="auto"/>
      </w:pPr>
      <w:r w:rsidRPr="00C35863">
        <w:t xml:space="preserve">C. </w:t>
      </w:r>
      <w:r w:rsidR="002A4CF4">
        <w:t>16,3 gam</w:t>
      </w:r>
    </w:p>
    <w:p w:rsidR="00C35863" w:rsidRPr="00C35863" w:rsidRDefault="00C35863" w:rsidP="007C0885">
      <w:pPr>
        <w:spacing w:line="276" w:lineRule="auto"/>
      </w:pPr>
      <w:r w:rsidRPr="00C35863">
        <w:t xml:space="preserve">D. </w:t>
      </w:r>
      <w:r w:rsidR="002A4CF4">
        <w:t>18 gam</w:t>
      </w:r>
    </w:p>
    <w:p w:rsidR="002A4CF4" w:rsidRDefault="00C35863" w:rsidP="007C0885">
      <w:pPr>
        <w:spacing w:line="276" w:lineRule="auto"/>
      </w:pPr>
      <w:r w:rsidRPr="00C35863">
        <w:rPr>
          <w:b/>
        </w:rPr>
        <w:t xml:space="preserve">Câu </w:t>
      </w:r>
      <w:r w:rsidR="002A4CF4">
        <w:rPr>
          <w:b/>
        </w:rPr>
        <w:t>9</w:t>
      </w:r>
      <w:r w:rsidRPr="00C35863">
        <w:t xml:space="preserve">: </w:t>
      </w:r>
      <w:r w:rsidR="002A4CF4">
        <w:t xml:space="preserve">Cho các phản ứng hóa học sau: </w:t>
      </w:r>
    </w:p>
    <w:p w:rsidR="002A4CF4" w:rsidRPr="009E41C2" w:rsidRDefault="002A4CF4" w:rsidP="007C0885">
      <w:pPr>
        <w:spacing w:line="276" w:lineRule="auto"/>
        <w:rPr>
          <w:szCs w:val="28"/>
        </w:rPr>
      </w:pPr>
      <w:r w:rsidRPr="00147FF0">
        <w:rPr>
          <w:szCs w:val="28"/>
          <w:lang w:val="vi-VN"/>
        </w:rPr>
        <w:t xml:space="preserve">a.  </w:t>
      </w:r>
      <w:r>
        <w:rPr>
          <w:szCs w:val="28"/>
        </w:rPr>
        <w:t>4</w:t>
      </w:r>
      <w:r w:rsidRPr="00147FF0">
        <w:rPr>
          <w:szCs w:val="28"/>
          <w:lang w:val="vi-VN"/>
        </w:rPr>
        <w:t xml:space="preserve">P + </w:t>
      </w:r>
      <w:r>
        <w:rPr>
          <w:szCs w:val="28"/>
        </w:rPr>
        <w:t>5</w:t>
      </w:r>
      <w:r w:rsidRPr="00147FF0">
        <w:rPr>
          <w:szCs w:val="28"/>
          <w:lang w:val="vi-VN"/>
        </w:rPr>
        <w:t>O</w:t>
      </w:r>
      <w:r w:rsidRPr="00147FF0">
        <w:rPr>
          <w:szCs w:val="28"/>
          <w:vertAlign w:val="subscript"/>
          <w:lang w:val="vi-VN"/>
        </w:rPr>
        <w:t>2</w:t>
      </w:r>
      <w:r w:rsidRPr="00147FF0">
        <w:rPr>
          <w:szCs w:val="28"/>
          <w:lang w:val="vi-VN"/>
        </w:rPr>
        <w:t xml:space="preserve"> </w:t>
      </w:r>
      <w:r w:rsidRPr="009E41C2">
        <w:rPr>
          <w:position w:val="-6"/>
          <w:szCs w:val="28"/>
          <w:lang w:val="vi-VN"/>
        </w:rPr>
        <w:object w:dxaOrig="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9.5pt" o:ole="">
            <v:imagedata r:id="rId7" o:title=""/>
          </v:shape>
          <o:OLEObject Type="Embed" ProgID="Equation.DSMT4" ShapeID="_x0000_i1025" DrawAspect="Content" ObjectID="_1676800146" r:id="rId8"/>
        </w:object>
      </w:r>
      <w:r w:rsidRPr="00147FF0">
        <w:rPr>
          <w:szCs w:val="28"/>
          <w:lang w:val="vi-VN"/>
        </w:rPr>
        <w:t xml:space="preserve">  </w:t>
      </w:r>
      <w:r>
        <w:rPr>
          <w:szCs w:val="28"/>
        </w:rPr>
        <w:t>2P</w:t>
      </w:r>
      <w:r w:rsidRPr="009E41C2">
        <w:rPr>
          <w:szCs w:val="28"/>
          <w:vertAlign w:val="subscript"/>
        </w:rPr>
        <w:t>2</w:t>
      </w:r>
      <w:r>
        <w:rPr>
          <w:szCs w:val="28"/>
        </w:rPr>
        <w:t>O</w:t>
      </w:r>
      <w:r w:rsidRPr="009E41C2">
        <w:rPr>
          <w:szCs w:val="28"/>
          <w:vertAlign w:val="subscript"/>
        </w:rPr>
        <w:t>5</w:t>
      </w:r>
      <w:r w:rsidRPr="00147FF0">
        <w:rPr>
          <w:szCs w:val="28"/>
          <w:lang w:val="vi-VN"/>
        </w:rPr>
        <w:t xml:space="preserve">                         </w:t>
      </w:r>
      <w:r>
        <w:rPr>
          <w:szCs w:val="28"/>
          <w:lang w:val="vi-VN"/>
        </w:rPr>
        <w:tab/>
      </w:r>
      <w:r w:rsidRPr="00944A89">
        <w:rPr>
          <w:szCs w:val="28"/>
          <w:lang w:val="vi-VN"/>
        </w:rPr>
        <w:t>e</w:t>
      </w:r>
      <w:r w:rsidRPr="00147FF0">
        <w:rPr>
          <w:szCs w:val="28"/>
          <w:lang w:val="vi-VN"/>
        </w:rPr>
        <w:t xml:space="preserve">. </w:t>
      </w:r>
      <w:r>
        <w:rPr>
          <w:szCs w:val="28"/>
        </w:rPr>
        <w:t>2</w:t>
      </w:r>
      <w:r w:rsidRPr="00147FF0">
        <w:rPr>
          <w:szCs w:val="28"/>
          <w:lang w:val="vi-VN"/>
        </w:rPr>
        <w:t xml:space="preserve">Al + </w:t>
      </w:r>
      <w:r>
        <w:rPr>
          <w:szCs w:val="28"/>
        </w:rPr>
        <w:t>3</w:t>
      </w:r>
      <w:r w:rsidRPr="00147FF0">
        <w:rPr>
          <w:szCs w:val="28"/>
          <w:lang w:val="vi-VN"/>
        </w:rPr>
        <w:t>Cl</w:t>
      </w:r>
      <w:r w:rsidRPr="00147FF0">
        <w:rPr>
          <w:szCs w:val="28"/>
          <w:vertAlign w:val="subscript"/>
          <w:lang w:val="vi-VN"/>
        </w:rPr>
        <w:t>2</w:t>
      </w:r>
      <w:r w:rsidRPr="00147FF0">
        <w:rPr>
          <w:szCs w:val="28"/>
          <w:lang w:val="vi-VN"/>
        </w:rPr>
        <w:t xml:space="preserve"> </w:t>
      </w:r>
      <w:r w:rsidRPr="009E41C2">
        <w:rPr>
          <w:position w:val="-6"/>
          <w:szCs w:val="28"/>
          <w:lang w:val="vi-VN"/>
        </w:rPr>
        <w:object w:dxaOrig="780" w:dyaOrig="400">
          <v:shape id="_x0000_i1026" type="#_x0000_t75" style="width:39pt;height:19.5pt" o:ole="">
            <v:imagedata r:id="rId7" o:title=""/>
          </v:shape>
          <o:OLEObject Type="Embed" ProgID="Equation.DSMT4" ShapeID="_x0000_i1026" DrawAspect="Content" ObjectID="_1676800147" r:id="rId9"/>
        </w:object>
      </w:r>
      <w:r>
        <w:rPr>
          <w:szCs w:val="28"/>
        </w:rPr>
        <w:t xml:space="preserve"> 2AlCl</w:t>
      </w:r>
      <w:r w:rsidRPr="009E41C2">
        <w:rPr>
          <w:szCs w:val="28"/>
          <w:vertAlign w:val="subscript"/>
        </w:rPr>
        <w:t>3</w:t>
      </w:r>
    </w:p>
    <w:p w:rsidR="002A4CF4" w:rsidRPr="009E41C2" w:rsidRDefault="002A4CF4" w:rsidP="007C0885">
      <w:pPr>
        <w:spacing w:line="276" w:lineRule="auto"/>
        <w:rPr>
          <w:szCs w:val="28"/>
        </w:rPr>
      </w:pPr>
      <w:r w:rsidRPr="00147FF0">
        <w:rPr>
          <w:szCs w:val="28"/>
          <w:lang w:val="vi-VN"/>
        </w:rPr>
        <w:t>b. C</w:t>
      </w:r>
      <w:r w:rsidRPr="00147FF0">
        <w:rPr>
          <w:szCs w:val="28"/>
          <w:vertAlign w:val="subscript"/>
          <w:lang w:val="vi-VN"/>
        </w:rPr>
        <w:t>2</w:t>
      </w:r>
      <w:r w:rsidRPr="00147FF0">
        <w:rPr>
          <w:szCs w:val="28"/>
          <w:lang w:val="vi-VN"/>
        </w:rPr>
        <w:t>H</w:t>
      </w:r>
      <w:r w:rsidRPr="00147FF0">
        <w:rPr>
          <w:szCs w:val="28"/>
          <w:vertAlign w:val="subscript"/>
          <w:lang w:val="vi-VN"/>
        </w:rPr>
        <w:t>6</w:t>
      </w:r>
      <w:r>
        <w:rPr>
          <w:szCs w:val="28"/>
        </w:rPr>
        <w:t>O</w:t>
      </w:r>
      <w:r w:rsidRPr="00147FF0">
        <w:rPr>
          <w:szCs w:val="28"/>
          <w:lang w:val="vi-VN"/>
        </w:rPr>
        <w:t xml:space="preserve"> + </w:t>
      </w:r>
      <w:r>
        <w:rPr>
          <w:szCs w:val="28"/>
        </w:rPr>
        <w:t>3</w:t>
      </w:r>
      <w:r w:rsidRPr="00147FF0">
        <w:rPr>
          <w:szCs w:val="28"/>
          <w:lang w:val="vi-VN"/>
        </w:rPr>
        <w:t>O</w:t>
      </w:r>
      <w:r w:rsidRPr="00147FF0">
        <w:rPr>
          <w:szCs w:val="28"/>
          <w:vertAlign w:val="subscript"/>
          <w:lang w:val="vi-VN"/>
        </w:rPr>
        <w:t>2</w:t>
      </w:r>
      <w:r>
        <w:rPr>
          <w:szCs w:val="28"/>
          <w:lang w:val="vi-VN"/>
        </w:rPr>
        <w:t xml:space="preserve"> </w:t>
      </w:r>
      <w:r w:rsidRPr="009E41C2">
        <w:rPr>
          <w:position w:val="-6"/>
          <w:szCs w:val="28"/>
          <w:lang w:val="vi-VN"/>
        </w:rPr>
        <w:object w:dxaOrig="780" w:dyaOrig="400">
          <v:shape id="_x0000_i1027" type="#_x0000_t75" style="width:39pt;height:19.5pt" o:ole="">
            <v:imagedata r:id="rId7" o:title=""/>
          </v:shape>
          <o:OLEObject Type="Embed" ProgID="Equation.DSMT4" ShapeID="_x0000_i1027" DrawAspect="Content" ObjectID="_1676800148" r:id="rId10"/>
        </w:object>
      </w:r>
      <w:r>
        <w:rPr>
          <w:szCs w:val="28"/>
          <w:lang w:val="vi-VN"/>
        </w:rPr>
        <w:t xml:space="preserve">   </w:t>
      </w:r>
      <w:r>
        <w:rPr>
          <w:szCs w:val="28"/>
        </w:rPr>
        <w:t>2CO</w:t>
      </w:r>
      <w:r w:rsidRPr="009E41C2">
        <w:rPr>
          <w:szCs w:val="28"/>
          <w:vertAlign w:val="subscript"/>
        </w:rPr>
        <w:t>2</w:t>
      </w:r>
      <w:r>
        <w:rPr>
          <w:szCs w:val="28"/>
        </w:rPr>
        <w:t xml:space="preserve"> + 3H</w:t>
      </w:r>
      <w:r w:rsidRPr="009E41C2">
        <w:rPr>
          <w:szCs w:val="28"/>
          <w:vertAlign w:val="subscript"/>
        </w:rPr>
        <w:t>2</w:t>
      </w:r>
      <w:r>
        <w:rPr>
          <w:szCs w:val="28"/>
        </w:rPr>
        <w:t>O</w:t>
      </w:r>
      <w:r>
        <w:rPr>
          <w:szCs w:val="28"/>
          <w:lang w:val="vi-VN"/>
        </w:rPr>
        <w:t xml:space="preserve">         </w:t>
      </w:r>
      <w:r w:rsidRPr="00944A89">
        <w:rPr>
          <w:szCs w:val="28"/>
          <w:lang w:val="vi-VN"/>
        </w:rPr>
        <w:t>g</w:t>
      </w:r>
      <w:r w:rsidRPr="00147FF0">
        <w:rPr>
          <w:szCs w:val="28"/>
          <w:lang w:val="vi-VN"/>
        </w:rPr>
        <w:t xml:space="preserve">. </w:t>
      </w:r>
      <w:r>
        <w:rPr>
          <w:szCs w:val="28"/>
        </w:rPr>
        <w:t>2</w:t>
      </w:r>
      <w:r w:rsidRPr="00147FF0">
        <w:rPr>
          <w:szCs w:val="28"/>
          <w:lang w:val="vi-VN"/>
        </w:rPr>
        <w:t>KClO</w:t>
      </w:r>
      <w:r w:rsidRPr="00147FF0">
        <w:rPr>
          <w:szCs w:val="28"/>
          <w:vertAlign w:val="subscript"/>
          <w:lang w:val="vi-VN"/>
        </w:rPr>
        <w:t>3</w:t>
      </w:r>
      <w:r w:rsidRPr="00147FF0">
        <w:rPr>
          <w:szCs w:val="28"/>
          <w:lang w:val="vi-VN"/>
        </w:rPr>
        <w:t xml:space="preserve"> </w:t>
      </w:r>
      <w:r w:rsidRPr="009E41C2">
        <w:rPr>
          <w:position w:val="-6"/>
          <w:szCs w:val="28"/>
          <w:lang w:val="vi-VN"/>
        </w:rPr>
        <w:object w:dxaOrig="780" w:dyaOrig="400">
          <v:shape id="_x0000_i1028" type="#_x0000_t75" style="width:39pt;height:19.5pt" o:ole="">
            <v:imagedata r:id="rId7" o:title=""/>
          </v:shape>
          <o:OLEObject Type="Embed" ProgID="Equation.DSMT4" ShapeID="_x0000_i1028" DrawAspect="Content" ObjectID="_1676800149" r:id="rId11"/>
        </w:object>
      </w:r>
      <w:r>
        <w:rPr>
          <w:szCs w:val="28"/>
        </w:rPr>
        <w:t xml:space="preserve"> 2KCl + 3O</w:t>
      </w:r>
      <w:r w:rsidRPr="009E41C2">
        <w:rPr>
          <w:szCs w:val="28"/>
          <w:vertAlign w:val="subscript"/>
        </w:rPr>
        <w:t>2</w:t>
      </w:r>
    </w:p>
    <w:p w:rsidR="002A4CF4" w:rsidRDefault="002A4CF4" w:rsidP="007C0885">
      <w:pPr>
        <w:spacing w:line="276" w:lineRule="auto"/>
        <w:rPr>
          <w:szCs w:val="28"/>
        </w:rPr>
      </w:pPr>
      <w:r>
        <w:rPr>
          <w:szCs w:val="28"/>
          <w:lang w:val="vi-VN"/>
        </w:rPr>
        <w:t xml:space="preserve">c.  </w:t>
      </w:r>
      <w:r>
        <w:rPr>
          <w:szCs w:val="28"/>
        </w:rPr>
        <w:t>2</w:t>
      </w:r>
      <w:r>
        <w:rPr>
          <w:szCs w:val="28"/>
          <w:lang w:val="vi-VN"/>
        </w:rPr>
        <w:t>C</w:t>
      </w:r>
      <w:r>
        <w:rPr>
          <w:szCs w:val="28"/>
        </w:rPr>
        <w:t>u</w:t>
      </w:r>
      <w:r w:rsidRPr="00147FF0">
        <w:rPr>
          <w:szCs w:val="28"/>
          <w:lang w:val="vi-VN"/>
        </w:rPr>
        <w:t xml:space="preserve"> + O</w:t>
      </w:r>
      <w:r w:rsidRPr="00147FF0">
        <w:rPr>
          <w:szCs w:val="28"/>
          <w:vertAlign w:val="subscript"/>
          <w:lang w:val="vi-VN"/>
        </w:rPr>
        <w:t>2</w:t>
      </w:r>
      <w:r w:rsidRPr="00147FF0">
        <w:rPr>
          <w:szCs w:val="28"/>
          <w:lang w:val="vi-VN"/>
        </w:rPr>
        <w:t xml:space="preserve"> </w:t>
      </w:r>
      <w:r w:rsidRPr="009E41C2">
        <w:rPr>
          <w:position w:val="-6"/>
          <w:szCs w:val="28"/>
          <w:lang w:val="vi-VN"/>
        </w:rPr>
        <w:object w:dxaOrig="780" w:dyaOrig="400">
          <v:shape id="_x0000_i1029" type="#_x0000_t75" style="width:39pt;height:19.5pt" o:ole="">
            <v:imagedata r:id="rId7" o:title=""/>
          </v:shape>
          <o:OLEObject Type="Embed" ProgID="Equation.DSMT4" ShapeID="_x0000_i1029" DrawAspect="Content" ObjectID="_1676800150" r:id="rId12"/>
        </w:object>
      </w:r>
      <w:r w:rsidRPr="00147FF0">
        <w:rPr>
          <w:szCs w:val="28"/>
          <w:lang w:val="vi-VN"/>
        </w:rPr>
        <w:t xml:space="preserve">  </w:t>
      </w:r>
      <w:r>
        <w:rPr>
          <w:szCs w:val="28"/>
        </w:rPr>
        <w:t>2CuO</w:t>
      </w:r>
      <w:r>
        <w:rPr>
          <w:szCs w:val="28"/>
          <w:lang w:val="en-GB"/>
        </w:rPr>
        <w:t xml:space="preserve">                      </w:t>
      </w:r>
      <w:r>
        <w:rPr>
          <w:szCs w:val="28"/>
          <w:lang w:val="en-GB"/>
        </w:rPr>
        <w:tab/>
      </w:r>
      <w:r>
        <w:rPr>
          <w:szCs w:val="28"/>
        </w:rPr>
        <w:t>h</w:t>
      </w:r>
      <w:r w:rsidRPr="00147FF0">
        <w:rPr>
          <w:szCs w:val="28"/>
          <w:lang w:val="vi-VN"/>
        </w:rPr>
        <w:t>. CH</w:t>
      </w:r>
      <w:r w:rsidRPr="00147FF0">
        <w:rPr>
          <w:szCs w:val="28"/>
          <w:vertAlign w:val="subscript"/>
          <w:lang w:val="vi-VN"/>
        </w:rPr>
        <w:t>4</w:t>
      </w:r>
      <w:r w:rsidRPr="00147FF0">
        <w:rPr>
          <w:szCs w:val="28"/>
          <w:lang w:val="vi-VN"/>
        </w:rPr>
        <w:t xml:space="preserve"> + </w:t>
      </w:r>
      <w:r>
        <w:rPr>
          <w:szCs w:val="28"/>
        </w:rPr>
        <w:t>2</w:t>
      </w:r>
      <w:r w:rsidRPr="00147FF0">
        <w:rPr>
          <w:szCs w:val="28"/>
          <w:lang w:val="vi-VN"/>
        </w:rPr>
        <w:t>O</w:t>
      </w:r>
      <w:r w:rsidRPr="00147FF0">
        <w:rPr>
          <w:szCs w:val="28"/>
          <w:vertAlign w:val="subscript"/>
          <w:lang w:val="vi-VN"/>
        </w:rPr>
        <w:t>2</w:t>
      </w:r>
      <w:r>
        <w:rPr>
          <w:szCs w:val="28"/>
          <w:lang w:val="vi-VN"/>
        </w:rPr>
        <w:t xml:space="preserve"> </w:t>
      </w:r>
      <w:r w:rsidRPr="009E41C2">
        <w:rPr>
          <w:position w:val="-6"/>
          <w:szCs w:val="28"/>
          <w:lang w:val="vi-VN"/>
        </w:rPr>
        <w:object w:dxaOrig="780" w:dyaOrig="400">
          <v:shape id="_x0000_i1030" type="#_x0000_t75" style="width:39pt;height:19.5pt" o:ole="">
            <v:imagedata r:id="rId7" o:title=""/>
          </v:shape>
          <o:OLEObject Type="Embed" ProgID="Equation.DSMT4" ShapeID="_x0000_i1030" DrawAspect="Content" ObjectID="_1676800151" r:id="rId13"/>
        </w:object>
      </w:r>
      <w:r w:rsidRPr="00147FF0">
        <w:rPr>
          <w:szCs w:val="28"/>
          <w:lang w:val="vi-VN"/>
        </w:rPr>
        <w:t xml:space="preserve"> </w:t>
      </w:r>
      <w:r>
        <w:rPr>
          <w:szCs w:val="28"/>
        </w:rPr>
        <w:t>CO</w:t>
      </w:r>
      <w:r w:rsidRPr="009E41C2">
        <w:rPr>
          <w:szCs w:val="28"/>
          <w:vertAlign w:val="subscript"/>
        </w:rPr>
        <w:t>2</w:t>
      </w:r>
      <w:r>
        <w:rPr>
          <w:szCs w:val="28"/>
        </w:rPr>
        <w:t xml:space="preserve"> + 2H</w:t>
      </w:r>
      <w:r w:rsidRPr="009E41C2">
        <w:rPr>
          <w:szCs w:val="28"/>
          <w:vertAlign w:val="subscript"/>
        </w:rPr>
        <w:t>2</w:t>
      </w:r>
      <w:r>
        <w:rPr>
          <w:szCs w:val="28"/>
        </w:rPr>
        <w:t>O</w:t>
      </w:r>
      <w:r w:rsidRPr="00147FF0">
        <w:rPr>
          <w:szCs w:val="28"/>
          <w:lang w:val="vi-VN"/>
        </w:rPr>
        <w:t xml:space="preserve">                  </w:t>
      </w:r>
    </w:p>
    <w:p w:rsidR="002A4CF4" w:rsidRPr="002A4CF4" w:rsidRDefault="002A4CF4" w:rsidP="007C0885">
      <w:pPr>
        <w:spacing w:line="276" w:lineRule="auto"/>
        <w:rPr>
          <w:szCs w:val="28"/>
        </w:rPr>
      </w:pPr>
      <w:r>
        <w:rPr>
          <w:szCs w:val="28"/>
        </w:rPr>
        <w:t>d</w:t>
      </w:r>
      <w:r w:rsidRPr="00147FF0">
        <w:rPr>
          <w:szCs w:val="28"/>
          <w:lang w:val="vi-VN"/>
        </w:rPr>
        <w:t xml:space="preserve">.  </w:t>
      </w:r>
      <w:r>
        <w:rPr>
          <w:szCs w:val="28"/>
        </w:rPr>
        <w:t>S + O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 </w:t>
      </w:r>
      <w:r w:rsidRPr="009E41C2">
        <w:rPr>
          <w:position w:val="-6"/>
          <w:szCs w:val="28"/>
          <w:lang w:val="vi-VN"/>
        </w:rPr>
        <w:object w:dxaOrig="780" w:dyaOrig="400">
          <v:shape id="_x0000_i1031" type="#_x0000_t75" style="width:39pt;height:19.5pt" o:ole="">
            <v:imagedata r:id="rId7" o:title=""/>
          </v:shape>
          <o:OLEObject Type="Embed" ProgID="Equation.DSMT4" ShapeID="_x0000_i1031" DrawAspect="Content" ObjectID="_1676800152" r:id="rId14"/>
        </w:object>
      </w:r>
      <w:r>
        <w:rPr>
          <w:szCs w:val="28"/>
        </w:rPr>
        <w:t xml:space="preserve">   SO</w:t>
      </w:r>
      <w:r w:rsidRPr="009E41C2">
        <w:rPr>
          <w:szCs w:val="28"/>
          <w:vertAlign w:val="subscript"/>
        </w:rPr>
        <w:t>2</w:t>
      </w:r>
      <w:r>
        <w:rPr>
          <w:szCs w:val="28"/>
        </w:rPr>
        <w:t xml:space="preserve">                         </w:t>
      </w:r>
      <w:r>
        <w:rPr>
          <w:szCs w:val="28"/>
        </w:rPr>
        <w:tab/>
      </w:r>
      <w:r>
        <w:rPr>
          <w:szCs w:val="28"/>
          <w:lang w:val="vi-VN"/>
        </w:rPr>
        <w:t>j</w:t>
      </w:r>
      <w:r>
        <w:rPr>
          <w:szCs w:val="28"/>
        </w:rPr>
        <w:t>. 2KMnO</w:t>
      </w:r>
      <w:r>
        <w:rPr>
          <w:szCs w:val="28"/>
          <w:vertAlign w:val="subscript"/>
        </w:rPr>
        <w:t>4</w:t>
      </w:r>
      <w:r>
        <w:rPr>
          <w:szCs w:val="28"/>
        </w:rPr>
        <w:t xml:space="preserve"> </w:t>
      </w:r>
      <w:r w:rsidRPr="009E41C2">
        <w:rPr>
          <w:position w:val="-6"/>
          <w:szCs w:val="28"/>
          <w:lang w:val="vi-VN"/>
        </w:rPr>
        <w:object w:dxaOrig="780" w:dyaOrig="400">
          <v:shape id="_x0000_i1032" type="#_x0000_t75" style="width:39pt;height:19.5pt" o:ole="">
            <v:imagedata r:id="rId7" o:title=""/>
          </v:shape>
          <o:OLEObject Type="Embed" ProgID="Equation.DSMT4" ShapeID="_x0000_i1032" DrawAspect="Content" ObjectID="_1676800153" r:id="rId15"/>
        </w:object>
      </w:r>
      <w:r>
        <w:rPr>
          <w:szCs w:val="28"/>
        </w:rPr>
        <w:t xml:space="preserve"> K</w:t>
      </w:r>
      <w:r w:rsidRPr="009E41C2">
        <w:rPr>
          <w:szCs w:val="28"/>
          <w:vertAlign w:val="subscript"/>
        </w:rPr>
        <w:t>2</w:t>
      </w:r>
      <w:r>
        <w:rPr>
          <w:szCs w:val="28"/>
        </w:rPr>
        <w:t>MnO</w:t>
      </w:r>
      <w:r w:rsidRPr="009E41C2">
        <w:rPr>
          <w:szCs w:val="28"/>
          <w:vertAlign w:val="subscript"/>
        </w:rPr>
        <w:t>4</w:t>
      </w:r>
      <w:r>
        <w:rPr>
          <w:szCs w:val="28"/>
        </w:rPr>
        <w:t xml:space="preserve">  +  MnO</w:t>
      </w:r>
      <w:r w:rsidRPr="009E41C2">
        <w:rPr>
          <w:szCs w:val="28"/>
          <w:vertAlign w:val="subscript"/>
        </w:rPr>
        <w:t>2</w:t>
      </w:r>
      <w:r>
        <w:rPr>
          <w:szCs w:val="28"/>
        </w:rPr>
        <w:t xml:space="preserve"> + O</w:t>
      </w:r>
      <w:r w:rsidRPr="009E41C2">
        <w:rPr>
          <w:szCs w:val="28"/>
          <w:vertAlign w:val="subscript"/>
        </w:rPr>
        <w:t>2</w:t>
      </w:r>
    </w:p>
    <w:p w:rsidR="00C35863" w:rsidRPr="00C35863" w:rsidRDefault="002A4CF4" w:rsidP="007C0885">
      <w:pPr>
        <w:spacing w:line="276" w:lineRule="auto"/>
      </w:pPr>
      <w:r>
        <w:t>Phản ứng hóa học nào là phản ứng phân hủy?</w:t>
      </w:r>
    </w:p>
    <w:p w:rsidR="00C35863" w:rsidRPr="00C35863" w:rsidRDefault="00C35863" w:rsidP="007C0885">
      <w:pPr>
        <w:spacing w:line="276" w:lineRule="auto"/>
      </w:pPr>
      <w:r w:rsidRPr="00C35863">
        <w:t xml:space="preserve">A. </w:t>
      </w:r>
      <w:r w:rsidR="002A4CF4">
        <w:t>(g), (j)</w:t>
      </w:r>
    </w:p>
    <w:p w:rsidR="00C35863" w:rsidRPr="00C35863" w:rsidRDefault="00C35863" w:rsidP="007C0885">
      <w:pPr>
        <w:spacing w:line="276" w:lineRule="auto"/>
      </w:pPr>
      <w:r w:rsidRPr="00C35863">
        <w:t xml:space="preserve">B. </w:t>
      </w:r>
      <w:r w:rsidR="002A4CF4">
        <w:t>(b), (h), (j)</w:t>
      </w:r>
    </w:p>
    <w:p w:rsidR="00C35863" w:rsidRPr="00C35863" w:rsidRDefault="00C35863" w:rsidP="007C0885">
      <w:pPr>
        <w:spacing w:line="276" w:lineRule="auto"/>
      </w:pPr>
      <w:r w:rsidRPr="00C35863">
        <w:t xml:space="preserve">C. </w:t>
      </w:r>
      <w:r w:rsidR="002A4CF4">
        <w:t>(a), (c), (d), (e)</w:t>
      </w:r>
    </w:p>
    <w:p w:rsidR="00C35863" w:rsidRPr="00C35863" w:rsidRDefault="00C35863" w:rsidP="007C0885">
      <w:pPr>
        <w:spacing w:line="276" w:lineRule="auto"/>
      </w:pPr>
      <w:r w:rsidRPr="00C35863">
        <w:t xml:space="preserve">D. </w:t>
      </w:r>
      <w:r w:rsidR="002A4CF4">
        <w:t>(b), (e), (g)</w:t>
      </w:r>
    </w:p>
    <w:p w:rsidR="00C35863" w:rsidRPr="00C35863" w:rsidRDefault="00C35863" w:rsidP="007C0885">
      <w:pPr>
        <w:spacing w:line="276" w:lineRule="auto"/>
      </w:pPr>
      <w:r w:rsidRPr="00C35863">
        <w:rPr>
          <w:b/>
        </w:rPr>
        <w:t xml:space="preserve">Câu </w:t>
      </w:r>
      <w:r w:rsidR="002A4CF4">
        <w:rPr>
          <w:b/>
        </w:rPr>
        <w:t>10</w:t>
      </w:r>
      <w:r w:rsidRPr="00C35863">
        <w:t xml:space="preserve">: </w:t>
      </w:r>
      <w:r w:rsidR="00FB2933">
        <w:t xml:space="preserve">Để điều chế được 4,48 lít khí oxi (đktc) cần dùng </w:t>
      </w:r>
      <w:r w:rsidR="00FB2933" w:rsidRPr="00FB2933">
        <w:rPr>
          <w:b/>
        </w:rPr>
        <w:t>m</w:t>
      </w:r>
      <w:r w:rsidR="00FB2933">
        <w:t xml:space="preserve"> gam KMnO</w:t>
      </w:r>
      <w:r w:rsidR="00FB2933" w:rsidRPr="00FB2933">
        <w:rPr>
          <w:vertAlign w:val="subscript"/>
        </w:rPr>
        <w:t>4</w:t>
      </w:r>
      <w:r w:rsidR="00FB2933">
        <w:t xml:space="preserve">. Giá trị của </w:t>
      </w:r>
      <w:r w:rsidR="00FB2933" w:rsidRPr="00FB2933">
        <w:rPr>
          <w:b/>
        </w:rPr>
        <w:t>m</w:t>
      </w:r>
      <w:r w:rsidR="00FB2933">
        <w:t xml:space="preserve"> là</w:t>
      </w:r>
    </w:p>
    <w:p w:rsidR="00C35863" w:rsidRPr="00C35863" w:rsidRDefault="00C35863" w:rsidP="007C0885">
      <w:pPr>
        <w:spacing w:line="276" w:lineRule="auto"/>
      </w:pPr>
      <w:r w:rsidRPr="00C35863">
        <w:t xml:space="preserve">A. </w:t>
      </w:r>
      <w:r w:rsidR="00FB2933">
        <w:t>62,3 gam</w:t>
      </w:r>
    </w:p>
    <w:p w:rsidR="00C35863" w:rsidRPr="00C35863" w:rsidRDefault="00C35863" w:rsidP="007C0885">
      <w:pPr>
        <w:spacing w:line="276" w:lineRule="auto"/>
      </w:pPr>
      <w:r w:rsidRPr="00C35863">
        <w:t xml:space="preserve">B. </w:t>
      </w:r>
      <w:r w:rsidR="00FB2933">
        <w:t>63,2 gam</w:t>
      </w:r>
    </w:p>
    <w:p w:rsidR="00C35863" w:rsidRPr="00C35863" w:rsidRDefault="00C35863" w:rsidP="007C0885">
      <w:pPr>
        <w:spacing w:line="276" w:lineRule="auto"/>
      </w:pPr>
      <w:r w:rsidRPr="00C35863">
        <w:t xml:space="preserve">C. </w:t>
      </w:r>
      <w:r w:rsidR="00FB2933">
        <w:t>64 gam</w:t>
      </w:r>
    </w:p>
    <w:p w:rsidR="00C35863" w:rsidRPr="00C35863" w:rsidRDefault="00C35863" w:rsidP="007C0885">
      <w:pPr>
        <w:spacing w:line="276" w:lineRule="auto"/>
      </w:pPr>
      <w:r w:rsidRPr="00C35863">
        <w:t xml:space="preserve">D. </w:t>
      </w:r>
      <w:r w:rsidR="00FB2933">
        <w:t>64,4 gam</w:t>
      </w:r>
    </w:p>
    <w:p w:rsidR="00C35863" w:rsidRDefault="00C35863" w:rsidP="007C0885">
      <w:pPr>
        <w:spacing w:line="276" w:lineRule="auto"/>
      </w:pPr>
      <w:r w:rsidRPr="00C35863">
        <w:rPr>
          <w:b/>
        </w:rPr>
        <w:t xml:space="preserve">Câu </w:t>
      </w:r>
      <w:r w:rsidR="00FB2933">
        <w:rPr>
          <w:b/>
        </w:rPr>
        <w:t>11</w:t>
      </w:r>
      <w:r w:rsidRPr="00C35863">
        <w:t xml:space="preserve">: </w:t>
      </w:r>
      <w:r w:rsidR="00FB2933">
        <w:t>Cho các phát biểu sau:</w:t>
      </w:r>
    </w:p>
    <w:p w:rsidR="00FB2933" w:rsidRDefault="00FB2933" w:rsidP="007C0885">
      <w:pPr>
        <w:pStyle w:val="ListParagraph"/>
        <w:numPr>
          <w:ilvl w:val="0"/>
          <w:numId w:val="1"/>
        </w:numPr>
        <w:spacing w:line="276" w:lineRule="auto"/>
      </w:pPr>
      <w:r>
        <w:t>Khí oxi không màu, không mùi, tan nhiều trong nước.</w:t>
      </w:r>
    </w:p>
    <w:p w:rsidR="00FB2933" w:rsidRDefault="00FB2933" w:rsidP="007C0885">
      <w:pPr>
        <w:pStyle w:val="ListParagraph"/>
        <w:numPr>
          <w:ilvl w:val="0"/>
          <w:numId w:val="1"/>
        </w:numPr>
        <w:spacing w:line="276" w:lineRule="auto"/>
      </w:pPr>
      <w:r>
        <w:t>Khí oxi cần cho sự hô hấp và sự cháy.</w:t>
      </w:r>
    </w:p>
    <w:p w:rsidR="00FB2933" w:rsidRDefault="00FB2933" w:rsidP="007C0885">
      <w:pPr>
        <w:pStyle w:val="ListParagraph"/>
        <w:numPr>
          <w:ilvl w:val="0"/>
          <w:numId w:val="1"/>
        </w:numPr>
        <w:spacing w:line="276" w:lineRule="auto"/>
      </w:pPr>
      <w:r>
        <w:t>Trong công nghiệp, khí oxi được sản xuất từ không khí và nước.</w:t>
      </w:r>
    </w:p>
    <w:p w:rsidR="00FB2933" w:rsidRDefault="00FB2933" w:rsidP="007C0885">
      <w:pPr>
        <w:pStyle w:val="ListParagraph"/>
        <w:numPr>
          <w:ilvl w:val="0"/>
          <w:numId w:val="1"/>
        </w:numPr>
        <w:spacing w:line="276" w:lineRule="auto"/>
      </w:pPr>
      <w:r>
        <w:t>Không khí có thành phần chính là khí oxi và khí nitơ.</w:t>
      </w:r>
    </w:p>
    <w:p w:rsidR="00FB2933" w:rsidRDefault="00FB2933" w:rsidP="007C0885">
      <w:pPr>
        <w:pStyle w:val="ListParagraph"/>
        <w:numPr>
          <w:ilvl w:val="0"/>
          <w:numId w:val="1"/>
        </w:numPr>
        <w:spacing w:line="276" w:lineRule="auto"/>
      </w:pPr>
      <w:r>
        <w:t>Khi thu khí oxi bằng cách đẩy không khí cần để úp lọ thu khí.</w:t>
      </w:r>
    </w:p>
    <w:p w:rsidR="00FB2933" w:rsidRPr="00C35863" w:rsidRDefault="00FB2933" w:rsidP="007C0885">
      <w:pPr>
        <w:spacing w:line="276" w:lineRule="auto"/>
      </w:pPr>
      <w:r>
        <w:lastRenderedPageBreak/>
        <w:t>Số phát biểu đúng là</w:t>
      </w:r>
    </w:p>
    <w:p w:rsidR="00C35863" w:rsidRPr="00C35863" w:rsidRDefault="00C35863" w:rsidP="007C0885">
      <w:pPr>
        <w:spacing w:line="276" w:lineRule="auto"/>
      </w:pPr>
      <w:r w:rsidRPr="00C35863">
        <w:t xml:space="preserve">A. </w:t>
      </w:r>
      <w:r w:rsidR="00FB2933">
        <w:t>2</w:t>
      </w:r>
    </w:p>
    <w:p w:rsidR="00C35863" w:rsidRPr="00C35863" w:rsidRDefault="00C35863" w:rsidP="007C0885">
      <w:pPr>
        <w:spacing w:line="276" w:lineRule="auto"/>
      </w:pPr>
      <w:r w:rsidRPr="00C35863">
        <w:t xml:space="preserve">B. </w:t>
      </w:r>
      <w:r w:rsidR="00FB2933">
        <w:t>3</w:t>
      </w:r>
    </w:p>
    <w:p w:rsidR="00C35863" w:rsidRPr="00C35863" w:rsidRDefault="00C35863" w:rsidP="007C0885">
      <w:pPr>
        <w:spacing w:line="276" w:lineRule="auto"/>
      </w:pPr>
      <w:r w:rsidRPr="00C35863">
        <w:t xml:space="preserve">C. </w:t>
      </w:r>
      <w:r w:rsidR="00FB2933">
        <w:t>4</w:t>
      </w:r>
    </w:p>
    <w:p w:rsidR="00C35863" w:rsidRPr="00C35863" w:rsidRDefault="00C35863" w:rsidP="007C0885">
      <w:pPr>
        <w:spacing w:line="276" w:lineRule="auto"/>
      </w:pPr>
      <w:r w:rsidRPr="00C35863">
        <w:t xml:space="preserve">D. </w:t>
      </w:r>
      <w:r w:rsidR="00FB2933">
        <w:t>5</w:t>
      </w:r>
    </w:p>
    <w:p w:rsidR="00C35863" w:rsidRPr="00C35863" w:rsidRDefault="00C35863" w:rsidP="007C0885">
      <w:pPr>
        <w:spacing w:line="276" w:lineRule="auto"/>
      </w:pPr>
      <w:r w:rsidRPr="00C35863">
        <w:rPr>
          <w:b/>
        </w:rPr>
        <w:t xml:space="preserve">Câu </w:t>
      </w:r>
      <w:r w:rsidR="00FB2933">
        <w:rPr>
          <w:b/>
        </w:rPr>
        <w:t>12</w:t>
      </w:r>
      <w:r w:rsidRPr="00C35863">
        <w:t xml:space="preserve">: </w:t>
      </w:r>
      <w:r w:rsidR="00FB2933">
        <w:t>Đốt cháy hết 6,4 gam lưu huỳnh ngoài không khí thu được V lít khí SO</w:t>
      </w:r>
      <w:r w:rsidR="00FB2933" w:rsidRPr="00FB2933">
        <w:rPr>
          <w:vertAlign w:val="subscript"/>
        </w:rPr>
        <w:t>2</w:t>
      </w:r>
      <w:r w:rsidR="00FB2933">
        <w:t xml:space="preserve"> (đktc). Giá trị của V là:</w:t>
      </w:r>
    </w:p>
    <w:p w:rsidR="00C35863" w:rsidRPr="00C35863" w:rsidRDefault="00C35863" w:rsidP="007C0885">
      <w:pPr>
        <w:spacing w:line="276" w:lineRule="auto"/>
      </w:pPr>
      <w:r w:rsidRPr="00C35863">
        <w:t xml:space="preserve">A. </w:t>
      </w:r>
      <w:r w:rsidR="00FB2933">
        <w:t>3,36 lít</w:t>
      </w:r>
    </w:p>
    <w:p w:rsidR="00C35863" w:rsidRPr="00C35863" w:rsidRDefault="00C35863" w:rsidP="007C0885">
      <w:pPr>
        <w:spacing w:line="276" w:lineRule="auto"/>
      </w:pPr>
      <w:r w:rsidRPr="00C35863">
        <w:t xml:space="preserve">B. </w:t>
      </w:r>
      <w:r w:rsidR="00FB2933">
        <w:t>33,6 lít</w:t>
      </w:r>
    </w:p>
    <w:p w:rsidR="00C35863" w:rsidRPr="00C35863" w:rsidRDefault="00C35863" w:rsidP="007C0885">
      <w:pPr>
        <w:spacing w:line="276" w:lineRule="auto"/>
      </w:pPr>
      <w:r w:rsidRPr="00C35863">
        <w:t xml:space="preserve">C. </w:t>
      </w:r>
      <w:r w:rsidR="00FB2933">
        <w:t>2,24 lít</w:t>
      </w:r>
    </w:p>
    <w:p w:rsidR="00C35863" w:rsidRPr="00C35863" w:rsidRDefault="00C35863" w:rsidP="007C0885">
      <w:pPr>
        <w:spacing w:line="276" w:lineRule="auto"/>
      </w:pPr>
      <w:r w:rsidRPr="00C35863">
        <w:t xml:space="preserve">D. </w:t>
      </w:r>
      <w:r w:rsidR="00FB2933">
        <w:t>6,72 lít</w:t>
      </w:r>
    </w:p>
    <w:p w:rsidR="00C35863" w:rsidRPr="00C35863" w:rsidRDefault="00C35863" w:rsidP="007C0885">
      <w:pPr>
        <w:spacing w:line="276" w:lineRule="auto"/>
      </w:pPr>
      <w:r w:rsidRPr="00C35863">
        <w:rPr>
          <w:b/>
        </w:rPr>
        <w:t xml:space="preserve">Câu </w:t>
      </w:r>
      <w:r w:rsidR="00FB2933">
        <w:rPr>
          <w:b/>
        </w:rPr>
        <w:t>13</w:t>
      </w:r>
      <w:r w:rsidRPr="00C35863">
        <w:t xml:space="preserve">: </w:t>
      </w:r>
      <w:r w:rsidR="00FB2933">
        <w:t xml:space="preserve">Quá trình nào dưới đây </w:t>
      </w:r>
      <w:r w:rsidR="00FB2933" w:rsidRPr="00FB2933">
        <w:rPr>
          <w:b/>
        </w:rPr>
        <w:t>không</w:t>
      </w:r>
      <w:r w:rsidR="00FB2933">
        <w:t xml:space="preserve"> làm giảm lượng khí oxi trong không khí?</w:t>
      </w:r>
    </w:p>
    <w:p w:rsidR="00C35863" w:rsidRPr="00C35863" w:rsidRDefault="00C35863" w:rsidP="007C0885">
      <w:pPr>
        <w:spacing w:line="276" w:lineRule="auto"/>
      </w:pPr>
      <w:r w:rsidRPr="00C35863">
        <w:t xml:space="preserve">A. </w:t>
      </w:r>
      <w:r w:rsidR="00FB2933">
        <w:t>Sự gỉ của các vật dụng bằng sắt.</w:t>
      </w:r>
    </w:p>
    <w:p w:rsidR="00C35863" w:rsidRPr="00C35863" w:rsidRDefault="00C35863" w:rsidP="007C0885">
      <w:pPr>
        <w:spacing w:line="276" w:lineRule="auto"/>
      </w:pPr>
      <w:r w:rsidRPr="00C35863">
        <w:t xml:space="preserve">B. </w:t>
      </w:r>
      <w:r w:rsidR="00FB2933">
        <w:t>Sự cháy của than, củi, bếp gas.</w:t>
      </w:r>
    </w:p>
    <w:p w:rsidR="00C35863" w:rsidRPr="00C35863" w:rsidRDefault="00C35863" w:rsidP="007C0885">
      <w:pPr>
        <w:spacing w:line="276" w:lineRule="auto"/>
      </w:pPr>
      <w:r w:rsidRPr="00C35863">
        <w:t>C.</w:t>
      </w:r>
      <w:r w:rsidR="00FB2933">
        <w:t xml:space="preserve"> Sự quang hợp của cây xanh.</w:t>
      </w:r>
      <w:r w:rsidRPr="00C35863">
        <w:t xml:space="preserve"> </w:t>
      </w:r>
    </w:p>
    <w:p w:rsidR="00C35863" w:rsidRDefault="00C35863" w:rsidP="007C0885">
      <w:pPr>
        <w:spacing w:line="276" w:lineRule="auto"/>
      </w:pPr>
      <w:r w:rsidRPr="00C35863">
        <w:t xml:space="preserve">D. </w:t>
      </w:r>
      <w:r w:rsidR="00FB2933">
        <w:t>Sự hô hấp của động vật.</w:t>
      </w:r>
    </w:p>
    <w:p w:rsidR="007C0885" w:rsidRPr="007C0885" w:rsidRDefault="007C0885" w:rsidP="007C0885">
      <w:pPr>
        <w:spacing w:line="276" w:lineRule="auto"/>
      </w:pPr>
      <w:r w:rsidRPr="007C0885">
        <w:rPr>
          <w:b/>
        </w:rPr>
        <w:t>Câu 14</w:t>
      </w:r>
      <w:r w:rsidRPr="007C0885">
        <w:t xml:space="preserve">: </w:t>
      </w:r>
      <w:r>
        <w:t>Phần trăm khối lượng của oxi trong hợp chất nào dưới đây là cao nhất?</w:t>
      </w:r>
    </w:p>
    <w:p w:rsidR="007C0885" w:rsidRPr="007C0885" w:rsidRDefault="007C0885" w:rsidP="007C0885">
      <w:pPr>
        <w:spacing w:line="276" w:lineRule="auto"/>
      </w:pPr>
      <w:r w:rsidRPr="007C0885">
        <w:t xml:space="preserve">A. </w:t>
      </w:r>
      <w:r>
        <w:t>ZnO</w:t>
      </w:r>
    </w:p>
    <w:p w:rsidR="007C0885" w:rsidRPr="007C0885" w:rsidRDefault="007C0885" w:rsidP="007C0885">
      <w:pPr>
        <w:spacing w:line="276" w:lineRule="auto"/>
      </w:pPr>
      <w:r w:rsidRPr="007C0885">
        <w:t xml:space="preserve">B. </w:t>
      </w:r>
      <w:r>
        <w:t>MgO</w:t>
      </w:r>
    </w:p>
    <w:p w:rsidR="007C0885" w:rsidRPr="007C0885" w:rsidRDefault="007C0885" w:rsidP="007C0885">
      <w:pPr>
        <w:spacing w:line="276" w:lineRule="auto"/>
      </w:pPr>
      <w:r w:rsidRPr="007C0885">
        <w:t xml:space="preserve">C. </w:t>
      </w:r>
      <w:r>
        <w:t>CuO</w:t>
      </w:r>
    </w:p>
    <w:p w:rsidR="007C0885" w:rsidRPr="007C0885" w:rsidRDefault="007C0885" w:rsidP="007C0885">
      <w:pPr>
        <w:spacing w:line="276" w:lineRule="auto"/>
      </w:pPr>
      <w:r w:rsidRPr="007C0885">
        <w:t xml:space="preserve">D. </w:t>
      </w:r>
      <w:r>
        <w:t>PbO</w:t>
      </w:r>
    </w:p>
    <w:p w:rsidR="007C0885" w:rsidRDefault="007C0885" w:rsidP="007C0885">
      <w:pPr>
        <w:spacing w:line="276" w:lineRule="auto"/>
      </w:pPr>
      <w:r w:rsidRPr="007C0885">
        <w:rPr>
          <w:b/>
        </w:rPr>
        <w:t xml:space="preserve">Câu </w:t>
      </w:r>
      <w:r>
        <w:rPr>
          <w:b/>
        </w:rPr>
        <w:t>15</w:t>
      </w:r>
      <w:r w:rsidRPr="007C0885">
        <w:t xml:space="preserve">: </w:t>
      </w:r>
      <w:r>
        <w:t xml:space="preserve">Cho các chất sau: </w:t>
      </w:r>
    </w:p>
    <w:p w:rsidR="007C0885" w:rsidRDefault="007C0885" w:rsidP="007C0885">
      <w:pPr>
        <w:pStyle w:val="ListParagraph"/>
        <w:numPr>
          <w:ilvl w:val="0"/>
          <w:numId w:val="2"/>
        </w:numPr>
        <w:spacing w:line="276" w:lineRule="auto"/>
      </w:pPr>
      <w:r>
        <w:t>FeO</w:t>
      </w:r>
      <w:r>
        <w:tab/>
        <w:t xml:space="preserve">     2. KClO</w:t>
      </w:r>
      <w:r w:rsidRPr="007C0885">
        <w:rPr>
          <w:vertAlign w:val="subscript"/>
        </w:rPr>
        <w:t>3</w:t>
      </w:r>
      <w:r>
        <w:tab/>
        <w:t xml:space="preserve"> </w:t>
      </w:r>
      <w:r>
        <w:tab/>
        <w:t>3. KMnO</w:t>
      </w:r>
      <w:r w:rsidRPr="007C0885">
        <w:rPr>
          <w:vertAlign w:val="subscript"/>
        </w:rPr>
        <w:t>4</w:t>
      </w:r>
      <w:r>
        <w:tab/>
        <w:t xml:space="preserve">      4. CaCO</w:t>
      </w:r>
      <w:r w:rsidRPr="007C0885">
        <w:rPr>
          <w:vertAlign w:val="subscript"/>
        </w:rPr>
        <w:t>3</w:t>
      </w:r>
      <w:r>
        <w:tab/>
        <w:t xml:space="preserve">5. Không khí </w:t>
      </w:r>
      <w:r>
        <w:tab/>
        <w:t>6. H</w:t>
      </w:r>
      <w:r w:rsidRPr="007C0885">
        <w:rPr>
          <w:vertAlign w:val="subscript"/>
        </w:rPr>
        <w:t>2</w:t>
      </w:r>
      <w:r>
        <w:t>O</w:t>
      </w:r>
    </w:p>
    <w:p w:rsidR="007C0885" w:rsidRPr="007C0885" w:rsidRDefault="007C0885" w:rsidP="007C0885">
      <w:pPr>
        <w:spacing w:line="276" w:lineRule="auto"/>
      </w:pPr>
      <w:r>
        <w:t>Những chất được dùng để điều chế oxi trong phòng thí nghiệm là</w:t>
      </w:r>
    </w:p>
    <w:p w:rsidR="007C0885" w:rsidRPr="007C0885" w:rsidRDefault="007C0885" w:rsidP="007C0885">
      <w:pPr>
        <w:spacing w:line="276" w:lineRule="auto"/>
      </w:pPr>
      <w:r w:rsidRPr="007C0885">
        <w:t xml:space="preserve">A. </w:t>
      </w:r>
      <w:r>
        <w:t>1, 2, 3, 5</w:t>
      </w:r>
    </w:p>
    <w:p w:rsidR="007C0885" w:rsidRPr="007C0885" w:rsidRDefault="007C0885" w:rsidP="007C0885">
      <w:pPr>
        <w:spacing w:line="276" w:lineRule="auto"/>
      </w:pPr>
      <w:r w:rsidRPr="007C0885">
        <w:t xml:space="preserve">B. </w:t>
      </w:r>
      <w:r>
        <w:t>2, 3, 5, 6</w:t>
      </w:r>
    </w:p>
    <w:p w:rsidR="007C0885" w:rsidRPr="007C0885" w:rsidRDefault="007C0885" w:rsidP="007C0885">
      <w:pPr>
        <w:spacing w:line="276" w:lineRule="auto"/>
      </w:pPr>
      <w:r w:rsidRPr="007C0885">
        <w:t xml:space="preserve">C. </w:t>
      </w:r>
      <w:r>
        <w:t>2, 3</w:t>
      </w:r>
    </w:p>
    <w:p w:rsidR="007C0885" w:rsidRPr="007C0885" w:rsidRDefault="007C0885" w:rsidP="007C0885">
      <w:pPr>
        <w:spacing w:line="276" w:lineRule="auto"/>
      </w:pPr>
      <w:r w:rsidRPr="007C0885">
        <w:t xml:space="preserve">D. </w:t>
      </w:r>
      <w:r>
        <w:t>2, 3, 5</w:t>
      </w:r>
    </w:p>
    <w:p w:rsidR="007C0885" w:rsidRPr="007C0885" w:rsidRDefault="007C0885" w:rsidP="007C0885">
      <w:pPr>
        <w:spacing w:line="276" w:lineRule="auto"/>
      </w:pPr>
      <w:r w:rsidRPr="007C0885">
        <w:rPr>
          <w:b/>
        </w:rPr>
        <w:t xml:space="preserve">Câu </w:t>
      </w:r>
      <w:r>
        <w:rPr>
          <w:b/>
        </w:rPr>
        <w:t>16</w:t>
      </w:r>
      <w:r w:rsidRPr="007C0885">
        <w:t xml:space="preserve">: </w:t>
      </w:r>
      <w:r>
        <w:t>Nhiệt phân hoàn toàn 12,25 gam KClO</w:t>
      </w:r>
      <w:r w:rsidRPr="007C0885">
        <w:rPr>
          <w:vertAlign w:val="subscript"/>
        </w:rPr>
        <w:t>3</w:t>
      </w:r>
      <w:r>
        <w:t xml:space="preserve"> (xúc tác MnO</w:t>
      </w:r>
      <w:r w:rsidRPr="007C0885">
        <w:rPr>
          <w:vertAlign w:val="subscript"/>
        </w:rPr>
        <w:t>2</w:t>
      </w:r>
      <w:r>
        <w:t>), thu được V lít khí oxi (đktc). Giá trị của V là</w:t>
      </w:r>
    </w:p>
    <w:p w:rsidR="007C0885" w:rsidRPr="007C0885" w:rsidRDefault="007C0885" w:rsidP="007C0885">
      <w:pPr>
        <w:spacing w:line="276" w:lineRule="auto"/>
      </w:pPr>
      <w:r w:rsidRPr="007C0885">
        <w:t xml:space="preserve">A. </w:t>
      </w:r>
      <w:r>
        <w:t>2,24 lít</w:t>
      </w:r>
    </w:p>
    <w:p w:rsidR="007C0885" w:rsidRPr="007C0885" w:rsidRDefault="007C0885" w:rsidP="007C0885">
      <w:pPr>
        <w:spacing w:line="276" w:lineRule="auto"/>
      </w:pPr>
      <w:r w:rsidRPr="007C0885">
        <w:t xml:space="preserve">B. </w:t>
      </w:r>
      <w:r>
        <w:t>4,48 lít</w:t>
      </w:r>
    </w:p>
    <w:p w:rsidR="007C0885" w:rsidRPr="007C0885" w:rsidRDefault="007C0885" w:rsidP="007C0885">
      <w:pPr>
        <w:spacing w:line="276" w:lineRule="auto"/>
      </w:pPr>
      <w:r w:rsidRPr="007C0885">
        <w:t xml:space="preserve">C. </w:t>
      </w:r>
      <w:r>
        <w:t>6,72 lít</w:t>
      </w:r>
    </w:p>
    <w:p w:rsidR="007C0885" w:rsidRPr="007C0885" w:rsidRDefault="007C0885" w:rsidP="007C0885">
      <w:pPr>
        <w:spacing w:line="276" w:lineRule="auto"/>
      </w:pPr>
      <w:r w:rsidRPr="007C0885">
        <w:t xml:space="preserve">D. </w:t>
      </w:r>
      <w:r>
        <w:t>3,36 lít</w:t>
      </w:r>
    </w:p>
    <w:p w:rsidR="00FB2933" w:rsidRPr="007C0885" w:rsidRDefault="00FB2933" w:rsidP="007C0885">
      <w:pPr>
        <w:spacing w:line="276" w:lineRule="auto"/>
      </w:pPr>
    </w:p>
    <w:p w:rsidR="003561BA" w:rsidRPr="003561BA" w:rsidRDefault="003561BA" w:rsidP="003561BA">
      <w:pPr>
        <w:spacing w:after="200" w:line="240" w:lineRule="auto"/>
        <w:ind w:left="360"/>
        <w:rPr>
          <w:rFonts w:eastAsia="Calibri"/>
          <w:b/>
          <w:i/>
          <w:szCs w:val="28"/>
          <w:lang w:val="vi-VN"/>
        </w:rPr>
      </w:pPr>
      <w:r w:rsidRPr="003561BA">
        <w:rPr>
          <w:rFonts w:eastAsia="Calibri"/>
          <w:b/>
          <w:i/>
          <w:szCs w:val="28"/>
          <w:lang w:val="vi-VN"/>
        </w:rPr>
        <w:t xml:space="preserve">    BGH duyệt                  Tổ trưởng              Nhóm trưởng         Người ra đề</w:t>
      </w:r>
    </w:p>
    <w:p w:rsidR="00D4160E" w:rsidRPr="00C35863" w:rsidRDefault="00D4160E" w:rsidP="007C0885">
      <w:pPr>
        <w:spacing w:line="276" w:lineRule="auto"/>
      </w:pPr>
      <w:bookmarkStart w:id="0" w:name="_GoBack"/>
      <w:bookmarkEnd w:id="0"/>
    </w:p>
    <w:sectPr w:rsidR="00D4160E" w:rsidRPr="00C35863" w:rsidSect="00C35863">
      <w:pgSz w:w="12240" w:h="15840"/>
      <w:pgMar w:top="1134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67233A5"/>
    <w:multiLevelType w:val="hybridMultilevel"/>
    <w:tmpl w:val="8DB4DCFC"/>
    <w:lvl w:ilvl="0" w:tplc="3066231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12531FF"/>
    <w:multiLevelType w:val="hybridMultilevel"/>
    <w:tmpl w:val="66B249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7248"/>
    <w:rsid w:val="002433FE"/>
    <w:rsid w:val="002A4CF4"/>
    <w:rsid w:val="003561BA"/>
    <w:rsid w:val="00527248"/>
    <w:rsid w:val="007C0885"/>
    <w:rsid w:val="00A55D94"/>
    <w:rsid w:val="00C35863"/>
    <w:rsid w:val="00D4160E"/>
    <w:rsid w:val="00E95374"/>
    <w:rsid w:val="00F1749C"/>
    <w:rsid w:val="00FB29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4"/>
        <w:lang w:val="en-US" w:eastAsia="en-US" w:bidi="ar-SA"/>
      </w:rPr>
    </w:rPrDefault>
    <w:pPrDefault>
      <w:pPr>
        <w:spacing w:line="400" w:lineRule="exac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58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B293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9537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537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4"/>
        <w:lang w:val="en-US" w:eastAsia="en-US" w:bidi="ar-SA"/>
      </w:rPr>
    </w:rPrDefault>
    <w:pPrDefault>
      <w:pPr>
        <w:spacing w:line="400" w:lineRule="exac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358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B293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9537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537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3732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09</Words>
  <Characters>2903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4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MTC</cp:lastModifiedBy>
  <cp:revision>3</cp:revision>
  <dcterms:created xsi:type="dcterms:W3CDTF">2021-03-09T06:02:00Z</dcterms:created>
  <dcterms:modified xsi:type="dcterms:W3CDTF">2021-03-09T06:02:00Z</dcterms:modified>
</cp:coreProperties>
</file>